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E45988" w14:textId="77777777" w:rsidR="009A3114" w:rsidRDefault="009A3114">
      <w:pPr>
        <w:spacing w:line="259" w:lineRule="auto"/>
        <w:jc w:val="left"/>
        <w:sectPr w:rsidR="009A3114" w:rsidSect="006B3BA3">
          <w:headerReference w:type="default" r:id="rId8"/>
          <w:footerReference w:type="even" r:id="rId9"/>
          <w:footerReference w:type="default" r:id="rId10"/>
          <w:type w:val="continuous"/>
          <w:pgSz w:w="12240" w:h="15840"/>
          <w:pgMar w:top="1440" w:right="1440" w:bottom="1440" w:left="1440" w:header="720" w:footer="720" w:gutter="0"/>
          <w:pgBorders w:offsetFrom="page">
            <w:top w:val="single" w:sz="24" w:space="24" w:color="auto"/>
            <w:left w:val="single" w:sz="24" w:space="24" w:color="auto"/>
            <w:bottom w:val="single" w:sz="24" w:space="24" w:color="auto"/>
            <w:right w:val="single" w:sz="24" w:space="24" w:color="auto"/>
          </w:pgBorders>
          <w:cols w:space="720"/>
          <w:docGrid w:linePitch="360"/>
        </w:sectPr>
      </w:pPr>
      <w:bookmarkStart w:id="0" w:name="_Toc101814666"/>
      <w:bookmarkStart w:id="1" w:name="_Toc101814792"/>
      <w:bookmarkStart w:id="2" w:name="_Toc107514297"/>
      <w:r>
        <w:rPr>
          <w:noProof/>
        </w:rPr>
        <w:pict w14:anchorId="134D1D96">
          <v:shapetype id="_x0000_t202" coordsize="21600,21600" o:spt="202" path="m,l,21600r21600,l21600,xe">
            <v:stroke joinstyle="miter"/>
            <v:path gradientshapeok="t" o:connecttype="rect"/>
          </v:shapetype>
          <v:shape id="Text Box 12" o:spid="_x0000_s2180" type="#_x0000_t202" style="position:absolute;left:0;text-align:left;margin-left:-14.8pt;margin-top:274.3pt;width:501.4pt;height:99.45pt;z-index:1;visibility:visible;mso-wrap-style:square;mso-width-percent:0;mso-wrap-distance-left:9pt;mso-wrap-distance-top:3.6pt;mso-wrap-distance-right:9pt;mso-wrap-distance-bottom:3.6pt;mso-position-horizontal-relative:margin;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" filled="f" stroked="f">
            <v:textbox>
              <w:txbxContent>
                <w:p w14:paraId="1E618AC7" w14:textId="77777777" w:rsidR="009A3114" w:rsidRPr="002426FE" w:rsidRDefault="009A3114" w:rsidP="00224D14">
                  <w:pPr>
                    <w:bidi w:val="0"/>
                    <w:jc w:val="center"/>
                    <w:rPr>
                      <w:sz w:val="112"/>
                      <w:szCs w:val="108"/>
                    </w:rPr>
                  </w:pPr>
                  <w:r w:rsidRPr="002426FE">
                    <w:rPr>
                      <w:sz w:val="112"/>
                      <w:szCs w:val="108"/>
                    </w:rPr>
                    <w:t>Appendix B</w:t>
                  </w:r>
                </w:p>
                <w:p w14:paraId="1F15B6D5" w14:textId="77777777" w:rsidR="009A3114" w:rsidRPr="00224D14" w:rsidRDefault="009A3114" w:rsidP="00224D14">
                  <w:pPr>
                    <w:bidi w:val="0"/>
                    <w:jc w:val="center"/>
                    <w:rPr>
                      <w:sz w:val="112"/>
                      <w:szCs w:val="108"/>
                    </w:rPr>
                  </w:pPr>
                </w:p>
                <w:p w14:paraId="1F13C83F" w14:textId="77777777" w:rsidR="009A3114" w:rsidRPr="00224D14" w:rsidRDefault="009A3114" w:rsidP="00224D14">
                  <w:pPr>
                    <w:bidi w:val="0"/>
                    <w:jc w:val="center"/>
                    <w:rPr>
                      <w:sz w:val="112"/>
                      <w:szCs w:val="108"/>
                    </w:rPr>
                  </w:pPr>
                </w:p>
                <w:p w14:paraId="54F5DB92" w14:textId="77777777" w:rsidR="009A3114" w:rsidRPr="00224D14" w:rsidRDefault="009A3114" w:rsidP="00224D14">
                  <w:pPr>
                    <w:bidi w:val="0"/>
                    <w:jc w:val="center"/>
                    <w:rPr>
                      <w:sz w:val="112"/>
                      <w:szCs w:val="108"/>
                    </w:rPr>
                  </w:pPr>
                </w:p>
                <w:p w14:paraId="76F56333" w14:textId="77777777" w:rsidR="009A3114" w:rsidRPr="00224D14" w:rsidRDefault="009A3114" w:rsidP="00224D14">
                  <w:pPr>
                    <w:bidi w:val="0"/>
                    <w:jc w:val="center"/>
                    <w:rPr>
                      <w:sz w:val="112"/>
                      <w:szCs w:val="108"/>
                    </w:rPr>
                  </w:pPr>
                </w:p>
                <w:p w14:paraId="3EEBA2B3" w14:textId="77777777" w:rsidR="009A3114" w:rsidRPr="00224D14" w:rsidRDefault="009A3114" w:rsidP="00224D14">
                  <w:pPr>
                    <w:bidi w:val="0"/>
                    <w:jc w:val="center"/>
                    <w:rPr>
                      <w:sz w:val="112"/>
                      <w:szCs w:val="108"/>
                    </w:rPr>
                  </w:pPr>
                </w:p>
                <w:p w14:paraId="70CD7A93" w14:textId="77777777" w:rsidR="009A3114" w:rsidRPr="00224D14" w:rsidRDefault="009A3114" w:rsidP="00224D14">
                  <w:pPr>
                    <w:bidi w:val="0"/>
                    <w:jc w:val="center"/>
                    <w:rPr>
                      <w:sz w:val="112"/>
                      <w:szCs w:val="108"/>
                    </w:rPr>
                  </w:pPr>
                </w:p>
              </w:txbxContent>
            </v:textbox>
            <w10:wrap type="square" anchorx="margin"/>
          </v:shape>
        </w:pict>
      </w:r>
      <w:r>
        <w:br w:type="page"/>
      </w:r>
    </w:p>
    <w:p w14:paraId="744B8142" w14:textId="77777777" w:rsidR="009A3114" w:rsidRDefault="009A3114" w:rsidP="00F95ED8">
      <w:pPr>
        <w:pStyle w:val="Heading5"/>
      </w:pPr>
      <w:bookmarkStart w:id="3" w:name="_Toc107998896"/>
      <w:bookmarkStart w:id="4" w:name="_Toc108004637"/>
      <w:r>
        <w:t>Appendix B</w:t>
      </w:r>
      <w:bookmarkEnd w:id="0"/>
      <w:bookmarkEnd w:id="1"/>
      <w:bookmarkEnd w:id="2"/>
      <w:bookmarkEnd w:id="3"/>
      <w:bookmarkEnd w:id="4"/>
    </w:p>
    <w:p w14:paraId="0FAAAC6D" w14:textId="77777777" w:rsidR="009A3114" w:rsidRPr="002F5A9D" w:rsidRDefault="009A3114" w:rsidP="00FC672C">
      <w:pPr>
        <w:bidi w:val="0"/>
      </w:pPr>
      <w:r w:rsidRPr="002F5A9D">
        <w:t xml:space="preserve">BACKWARD/FORWARD SWEEP (BFS) ALGORITHM </w:t>
      </w:r>
    </w:p>
    <w:p w14:paraId="21A5975C" w14:textId="77777777" w:rsidR="009A3114" w:rsidRPr="002F5A9D" w:rsidRDefault="009A3114"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68AC5C04" w14:textId="77777777" w:rsidR="009A3114" w:rsidRPr="002F5A9D" w:rsidRDefault="009A3114" w:rsidP="00FC672C">
      <w:pPr>
        <w:bidi w:val="0"/>
      </w:pPr>
      <w:r w:rsidRPr="002F5A9D">
        <w:t>The BFS algorithm can be applied to find the load flow results using the following steps:</w:t>
      </w:r>
    </w:p>
    <w:p w14:paraId="3752FD1D" w14:textId="77777777" w:rsidR="009A3114" w:rsidRPr="002F5A9D" w:rsidRDefault="009A3114" w:rsidP="00195201">
      <w:pPr>
        <w:bidi w:val="0"/>
      </w:pPr>
      <w:r w:rsidRPr="002F5A9D">
        <w:rPr>
          <w:u w:val="single"/>
        </w:rPr>
        <w:t>Step 1</w:t>
      </w:r>
      <w:r w:rsidRPr="002F5A9D">
        <w:t>: Initialization</w:t>
      </w:r>
      <w:r>
        <w:t>-</w:t>
      </w:r>
      <w:r w:rsidRPr="002F5A9D">
        <w:t xml:space="preserve"> Insert the following:</w:t>
      </w:r>
    </w:p>
    <w:p w14:paraId="05C51E73" w14:textId="77777777" w:rsidR="009A3114" w:rsidRPr="00195201" w:rsidRDefault="009A3114" w:rsidP="009A3114">
      <w:pPr>
        <w:numPr>
          <w:ilvl w:val="0"/>
          <w:numId w:val="1"/>
        </w:numPr>
        <w:bidi w:val="0"/>
        <w:spacing w:after="120" w:line="259" w:lineRule="auto"/>
        <w:jc w:val="left"/>
        <w:rPr>
          <w:lang w:val="en-GB"/>
        </w:rPr>
      </w:pPr>
      <w:r w:rsidRPr="00195201">
        <w:rPr>
          <w:lang w:val="en-GB"/>
        </w:rPr>
        <w:t>The distribution system line and load data.</w:t>
      </w:r>
    </w:p>
    <w:p w14:paraId="762DDE3E" w14:textId="77777777" w:rsidR="009A3114" w:rsidRPr="00195201" w:rsidRDefault="009A3114" w:rsidP="009A3114">
      <w:pPr>
        <w:numPr>
          <w:ilvl w:val="0"/>
          <w:numId w:val="1"/>
        </w:numPr>
        <w:bidi w:val="0"/>
        <w:spacing w:after="120" w:line="259" w:lineRule="auto"/>
        <w:jc w:val="left"/>
        <w:rPr>
          <w:lang w:val="en-GB"/>
        </w:rPr>
      </w:pPr>
      <w:r w:rsidRPr="00195201">
        <w:rPr>
          <w:lang w:val="en-GB"/>
        </w:rPr>
        <w:t>The base power and base voltage.</w:t>
      </w:r>
    </w:p>
    <w:p w14:paraId="58B3E0C4" w14:textId="77777777" w:rsidR="009A3114" w:rsidRPr="00195201" w:rsidRDefault="009A3114" w:rsidP="009A3114">
      <w:pPr>
        <w:numPr>
          <w:ilvl w:val="0"/>
          <w:numId w:val="1"/>
        </w:numPr>
        <w:bidi w:val="0"/>
        <w:spacing w:after="120" w:line="259" w:lineRule="auto"/>
        <w:jc w:val="left"/>
        <w:rPr>
          <w:lang w:val="en-GB"/>
        </w:rPr>
      </w:pPr>
      <w:r w:rsidRPr="00195201">
        <w:rPr>
          <w:lang w:val="en-GB"/>
        </w:rPr>
        <w:t>Calculate the base impedance.</w:t>
      </w:r>
    </w:p>
    <w:p w14:paraId="07C29CF1" w14:textId="77777777" w:rsidR="009A3114" w:rsidRPr="00195201" w:rsidRDefault="009A3114" w:rsidP="009A3114">
      <w:pPr>
        <w:numPr>
          <w:ilvl w:val="0"/>
          <w:numId w:val="1"/>
        </w:numPr>
        <w:bidi w:val="0"/>
        <w:spacing w:after="120" w:line="259" w:lineRule="auto"/>
        <w:jc w:val="left"/>
        <w:rPr>
          <w:lang w:val="en-GB"/>
        </w:rPr>
      </w:pPr>
      <w:r w:rsidRPr="00195201">
        <w:rPr>
          <w:lang w:val="en-GB"/>
        </w:rPr>
        <w:t>Calculate the per unit values of line and load data.</w:t>
      </w:r>
    </w:p>
    <w:p w14:paraId="500B85F1" w14:textId="77777777" w:rsidR="009A3114" w:rsidRPr="00195201" w:rsidRDefault="009A3114" w:rsidP="009A3114">
      <w:pPr>
        <w:numPr>
          <w:ilvl w:val="0"/>
          <w:numId w:val="1"/>
        </w:numPr>
        <w:bidi w:val="0"/>
        <w:spacing w:after="120" w:line="259" w:lineRule="auto"/>
        <w:jc w:val="left"/>
        <w:rPr>
          <w:lang w:val="en-GB"/>
        </w:rPr>
      </w:pPr>
      <w:r w:rsidRPr="00195201">
        <w:rPr>
          <w:lang w:val="en-GB"/>
        </w:rPr>
        <w:t>Take the voltage for all buses flat voltage (1 p.u.).</w:t>
      </w:r>
    </w:p>
    <w:p w14:paraId="651E57D3" w14:textId="77777777" w:rsidR="009A3114" w:rsidRPr="00195201" w:rsidRDefault="009A3114" w:rsidP="009A3114">
      <w:pPr>
        <w:numPr>
          <w:ilvl w:val="0"/>
          <w:numId w:val="1"/>
        </w:numPr>
        <w:bidi w:val="0"/>
        <w:spacing w:after="120" w:line="259" w:lineRule="auto"/>
        <w:jc w:val="left"/>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581C1B5C" w14:textId="77777777" w:rsidR="009A3114" w:rsidRPr="002F5A9D" w:rsidRDefault="009A3114" w:rsidP="00FC672C">
      <w:pPr>
        <w:bidi w:val="0"/>
      </w:pPr>
      <w:r w:rsidRPr="002F5A9D">
        <w:rPr>
          <w:u w:val="single"/>
        </w:rPr>
        <w:t>Step 2</w:t>
      </w:r>
      <w:r w:rsidRPr="002F5A9D">
        <w:t>: Radial distribution system numbering scheme</w:t>
      </w:r>
    </w:p>
    <w:p w14:paraId="49526CDE" w14:textId="77777777" w:rsidR="009A3114" w:rsidRPr="002F5A9D" w:rsidRDefault="009A3114"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7A274F52" w14:textId="77777777" w:rsidR="009A3114" w:rsidRPr="002F5A9D" w:rsidRDefault="009A3114" w:rsidP="00FC672C">
      <w:pPr>
        <w:bidi w:val="0"/>
      </w:pPr>
      <w:r w:rsidRPr="00EA2EE8">
        <w:fldChar w:fldCharType="begin"/>
      </w:r>
      <w:r w:rsidRPr="00EA2EE8">
        <w:instrText xml:space="preserve"> QUOTE </w:instrText>
      </w:r>
      <w:r>
        <w:rPr>
          <w:position w:val="-6"/>
        </w:rPr>
        <w:pict w14:anchorId="1074B4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6848BD84">
          <v:shape id="_x0000_i1037" type="#_x0000_t75" style="width:100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511AF25A" w14:textId="77777777" w:rsidR="009A3114" w:rsidRPr="002F5A9D" w:rsidRDefault="009A3114"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11D04063" w14:textId="77777777" w:rsidR="009A3114" w:rsidRPr="002F5A9D" w:rsidRDefault="009A3114" w:rsidP="00FC672C">
      <w:pPr>
        <w:bidi w:val="0"/>
      </w:pPr>
      <w:r w:rsidRPr="00EA2EE8">
        <w:fldChar w:fldCharType="begin"/>
      </w:r>
      <w:r w:rsidRPr="00EA2EE8">
        <w:instrText xml:space="preserve"> QUOTE </w:instrText>
      </w:r>
      <w:r>
        <w:rPr>
          <w:position w:val="-23"/>
        </w:rPr>
        <w:pict w14:anchorId="499B4EC3">
          <v:shape id="_x0000_i1038"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66297890">
          <v:shape id="_x0000_i1039" type="#_x0000_t75" style="width:98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7D42D9B2" w14:textId="77777777" w:rsidR="009A3114" w:rsidRPr="002F5A9D" w:rsidRDefault="009A3114"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08A689AA" w14:textId="77777777" w:rsidR="009A3114" w:rsidRPr="002F5A9D" w:rsidRDefault="009A3114" w:rsidP="00FC672C">
      <w:pPr>
        <w:bidi w:val="0"/>
      </w:pPr>
      <w:r w:rsidRPr="002F5A9D">
        <w:t>Now, the radial distribution system numbering scheme should be applied on the distribution system to give a number to each section in the system.</w:t>
      </w:r>
    </w:p>
    <w:p w14:paraId="77FBE5F1" w14:textId="77777777" w:rsidR="009A3114" w:rsidRPr="002F5A9D" w:rsidRDefault="009A3114" w:rsidP="00FC672C">
      <w:pPr>
        <w:bidi w:val="0"/>
      </w:pPr>
      <w:r w:rsidRPr="002F5A9D">
        <w:rPr>
          <w:u w:val="single"/>
        </w:rPr>
        <w:t>Step 3</w:t>
      </w:r>
      <w:r w:rsidRPr="002F5A9D">
        <w:t>: Nodal current calculation</w:t>
      </w:r>
    </w:p>
    <w:p w14:paraId="15B14EAE" w14:textId="77777777" w:rsidR="009A3114" w:rsidRPr="002F5A9D" w:rsidRDefault="009A3114"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4E243410" w14:textId="77777777" w:rsidR="009A3114" w:rsidRPr="002F5A9D" w:rsidRDefault="009A3114" w:rsidP="00FC672C">
      <w:pPr>
        <w:bidi w:val="0"/>
      </w:pPr>
      <w:r w:rsidRPr="00143D15">
        <w:fldChar w:fldCharType="begin"/>
      </w:r>
      <w:r w:rsidRPr="00143D15">
        <w:instrText xml:space="preserve"> QUOTE </w:instrText>
      </w:r>
      <w:r>
        <w:rPr>
          <w:position w:val="-16"/>
        </w:rPr>
        <w:pict w14:anchorId="60031177">
          <v:shape id="_x0000_i1040"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70C1E44F">
          <v:shape id="_x0000_i1041" type="#_x0000_t75" style="width:160pt;height: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DEE3542" w14:textId="77777777" w:rsidR="009A3114" w:rsidRPr="002F5A9D" w:rsidRDefault="009A3114"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67E10F3" w14:textId="77777777" w:rsidR="009A3114" w:rsidRPr="002F5A9D" w:rsidRDefault="009A3114" w:rsidP="00FC672C">
      <w:pPr>
        <w:bidi w:val="0"/>
      </w:pPr>
      <w:r w:rsidRPr="002F5A9D">
        <w:rPr>
          <w:u w:val="single"/>
        </w:rPr>
        <w:t>Step 4</w:t>
      </w:r>
      <w:r w:rsidRPr="002F5A9D">
        <w:t>: Backward sweep</w:t>
      </w:r>
    </w:p>
    <w:p w14:paraId="7D5D0A4C" w14:textId="77777777" w:rsidR="009A3114" w:rsidRPr="002F5A9D" w:rsidRDefault="009A3114"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75610582" w14:textId="77777777" w:rsidR="009A3114" w:rsidRPr="002F5A9D" w:rsidRDefault="009A3114" w:rsidP="00195201">
      <w:pPr>
        <w:bidi w:val="0"/>
        <w:spacing w:after="0"/>
      </w:pPr>
      <w:r w:rsidRPr="002F5A9D">
        <w:rPr>
          <w:position w:val="-32"/>
        </w:rPr>
        <w:object w:dxaOrig="2400" w:dyaOrig="800" w14:anchorId="5960A1FC">
          <v:shape id="_x0000_i1042" type="#_x0000_t75" style="width:136pt;height:46pt" o:ole="">
            <v:imagedata r:id="rId14" o:title=""/>
          </v:shape>
          <o:OLEObject Type="Embed" ProgID="Equation.DSMT4" ShapeID="_x0000_i1042" DrawAspect="Content" ObjectID="_1718617470" r:id="rId15"/>
        </w:object>
      </w:r>
      <w:r w:rsidRPr="002F5A9D">
        <w:tab/>
      </w:r>
      <w:r w:rsidRPr="002F5A9D">
        <w:tab/>
      </w:r>
      <w:r w:rsidRPr="002F5A9D">
        <w:tab/>
      </w:r>
      <w:r w:rsidRPr="002F5A9D">
        <w:tab/>
      </w:r>
      <w:r w:rsidRPr="002F5A9D">
        <w:tab/>
      </w:r>
      <w:r w:rsidRPr="002F5A9D">
        <w:tab/>
      </w:r>
      <w:r w:rsidRPr="002F5A9D">
        <w:tab/>
        <w:t xml:space="preserve">     (B.4)</w:t>
      </w:r>
    </w:p>
    <w:p w14:paraId="261D4ED4" w14:textId="77777777" w:rsidR="009A3114" w:rsidRPr="002F5A9D" w:rsidRDefault="009A3114" w:rsidP="00195201">
      <w:pPr>
        <w:bidi w:val="0"/>
        <w:spacing w:after="0"/>
      </w:pPr>
      <w:r w:rsidRPr="002F5A9D">
        <w:object w:dxaOrig="2580" w:dyaOrig="460" w14:anchorId="6B3320FA">
          <v:shape id="_x0000_i1043" type="#_x0000_t75" style="width:134pt;height:26pt" o:ole="">
            <v:imagedata r:id="rId16" o:title=""/>
          </v:shape>
          <o:OLEObject Type="Embed" ProgID="Equation.DSMT4" ShapeID="_x0000_i1043" DrawAspect="Content" ObjectID="_1718617471" r:id="rId17"/>
        </w:object>
      </w:r>
      <w:r w:rsidRPr="002F5A9D">
        <w:tab/>
      </w:r>
      <w:r w:rsidRPr="002F5A9D">
        <w:tab/>
      </w:r>
      <w:r w:rsidRPr="002F5A9D">
        <w:tab/>
      </w:r>
      <w:r w:rsidRPr="002F5A9D">
        <w:tab/>
      </w:r>
      <w:r w:rsidRPr="002F5A9D">
        <w:tab/>
      </w:r>
      <w:r w:rsidRPr="002F5A9D">
        <w:tab/>
      </w:r>
      <w:r w:rsidRPr="002F5A9D">
        <w:tab/>
        <w:t xml:space="preserve">     (B.5)</w:t>
      </w:r>
    </w:p>
    <w:p w14:paraId="4D65E592" w14:textId="77777777" w:rsidR="009A3114" w:rsidRPr="002F5A9D" w:rsidRDefault="009A3114"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5924E19D" w14:textId="77777777" w:rsidR="009A3114" w:rsidRPr="002F5A9D" w:rsidRDefault="009A3114" w:rsidP="00FC672C">
      <w:pPr>
        <w:bidi w:val="0"/>
      </w:pPr>
      <w:r w:rsidRPr="002F5A9D">
        <w:rPr>
          <w:u w:val="single"/>
        </w:rPr>
        <w:t>Step 5</w:t>
      </w:r>
      <w:r w:rsidRPr="002F5A9D">
        <w:t>: Forward sweep</w:t>
      </w:r>
    </w:p>
    <w:p w14:paraId="76F01A20" w14:textId="77777777" w:rsidR="009A3114" w:rsidRPr="002F5A9D" w:rsidRDefault="009A3114"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74273283" w14:textId="77777777" w:rsidR="009A3114" w:rsidRPr="002F5A9D" w:rsidRDefault="009A3114" w:rsidP="00FC672C">
      <w:pPr>
        <w:bidi w:val="0"/>
      </w:pPr>
      <w:r w:rsidRPr="002F5A9D">
        <w:rPr>
          <w:position w:val="-14"/>
        </w:rPr>
        <w:object w:dxaOrig="2079" w:dyaOrig="380" w14:anchorId="23850E42">
          <v:shape id="_x0000_i1044" type="#_x0000_t75" style="width:106pt;height:22pt" o:ole="">
            <v:imagedata r:id="rId18" o:title=""/>
          </v:shape>
          <o:OLEObject Type="Embed" ProgID="Equation.DSMT4" ShapeID="_x0000_i1044" DrawAspect="Content" ObjectID="_1718617472"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1EC9B338" w14:textId="77777777" w:rsidR="009A3114" w:rsidRPr="002F5A9D" w:rsidRDefault="009A3114"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3AED26EA" w14:textId="77777777" w:rsidR="009A3114" w:rsidRPr="002F5A9D" w:rsidRDefault="009A3114" w:rsidP="00FC672C">
      <w:pPr>
        <w:bidi w:val="0"/>
      </w:pPr>
      <w:r w:rsidRPr="002F5A9D">
        <w:rPr>
          <w:u w:val="single"/>
        </w:rPr>
        <w:t>Step 6</w:t>
      </w:r>
      <w:r w:rsidRPr="002F5A9D">
        <w:t>: Check the voltage mismatches</w:t>
      </w:r>
    </w:p>
    <w:p w14:paraId="36FAA1FF" w14:textId="77777777" w:rsidR="009A3114" w:rsidRPr="002F5A9D" w:rsidRDefault="009A3114"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482575F3" w14:textId="77777777" w:rsidR="009A3114" w:rsidRPr="002F5A9D" w:rsidRDefault="009A3114" w:rsidP="00FC672C">
      <w:pPr>
        <w:bidi w:val="0"/>
      </w:pPr>
      <w:r w:rsidRPr="002F5A9D">
        <w:rPr>
          <w:position w:val="-18"/>
        </w:rPr>
        <w:object w:dxaOrig="2220" w:dyaOrig="460" w14:anchorId="4280C222">
          <v:shape id="_x0000_i1045" type="#_x0000_t75" style="width:114pt;height:26pt" o:ole="">
            <v:imagedata r:id="rId20" o:title=""/>
          </v:shape>
          <o:OLEObject Type="Embed" ProgID="Equation.DSMT4" ShapeID="_x0000_i1045" DrawAspect="Content" ObjectID="_1718617473"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602ABB99" w14:textId="77777777" w:rsidR="009A3114" w:rsidRPr="002F5A9D" w:rsidRDefault="009A3114" w:rsidP="00FC672C">
      <w:pPr>
        <w:bidi w:val="0"/>
      </w:pPr>
      <w:r w:rsidRPr="002F5A9D">
        <w:t>After calculating the voltage mismatches, check the convergence of the voltage as:</w:t>
      </w:r>
    </w:p>
    <w:p w14:paraId="626BD1FE" w14:textId="77777777" w:rsidR="009A3114" w:rsidRPr="002F5A9D" w:rsidRDefault="009A3114" w:rsidP="009A3114">
      <w:pPr>
        <w:pStyle w:val="ListParagraph"/>
        <w:numPr>
          <w:ilvl w:val="0"/>
          <w:numId w:val="2"/>
        </w:numPr>
        <w:tabs>
          <w:tab w:val="clear" w:pos="7773"/>
        </w:tabs>
        <w:bidi w:val="0"/>
        <w:spacing w:line="259" w:lineRule="auto"/>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5D63EF50" w14:textId="77777777" w:rsidR="009A3114" w:rsidRPr="002F5A9D" w:rsidRDefault="009A3114" w:rsidP="009A3114">
      <w:pPr>
        <w:pStyle w:val="ListParagraph"/>
        <w:numPr>
          <w:ilvl w:val="0"/>
          <w:numId w:val="2"/>
        </w:numPr>
        <w:tabs>
          <w:tab w:val="clear" w:pos="7773"/>
        </w:tabs>
        <w:bidi w:val="0"/>
        <w:spacing w:line="259" w:lineRule="auto"/>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5DE0BB6F" w14:textId="77777777" w:rsidR="009A3114" w:rsidRPr="002F5A9D" w:rsidRDefault="009A3114" w:rsidP="00FC672C">
      <w:pPr>
        <w:bidi w:val="0"/>
      </w:pPr>
      <w:r w:rsidRPr="002F5A9D">
        <w:rPr>
          <w:u w:val="single"/>
        </w:rPr>
        <w:t>Step 7</w:t>
      </w:r>
      <w:r w:rsidRPr="002F5A9D">
        <w:t>: Check stopping criterion</w:t>
      </w:r>
    </w:p>
    <w:p w14:paraId="11837655" w14:textId="77777777" w:rsidR="009A3114" w:rsidRPr="002F5A9D" w:rsidRDefault="009A3114" w:rsidP="00FC672C">
      <w:pPr>
        <w:bidi w:val="0"/>
      </w:pPr>
      <w:r w:rsidRPr="002F5A9D">
        <w:t>The program will be terminated when the maximum iteration is reached or the convergence from the voltage mismatches is verified.</w:t>
      </w:r>
    </w:p>
    <w:p w14:paraId="7B5F48A8" w14:textId="77777777" w:rsidR="009A3114" w:rsidRDefault="009A3114" w:rsidP="00F46C8A">
      <w:r w:rsidRPr="002F5A9D">
        <w:rPr>
          <w:u w:val="single"/>
        </w:rPr>
        <w:t>Step 8</w:t>
      </w:r>
      <w:r w:rsidRPr="002F5A9D">
        <w:t>: Power loss calculation</w:t>
      </w:r>
      <w:r>
        <w:t xml:space="preserve">: </w:t>
      </w:r>
    </w:p>
    <w:p w14:paraId="11735490" w14:textId="77777777" w:rsidR="009A3114" w:rsidRPr="002F5A9D" w:rsidRDefault="009A3114"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107FD1C9" w14:textId="77777777" w:rsidR="009A3114" w:rsidRPr="002F5A9D" w:rsidRDefault="009A3114" w:rsidP="00FC672C">
      <w:pPr>
        <w:bidi w:val="0"/>
      </w:pPr>
      <w:r w:rsidRPr="002F5A9D">
        <w:t>The steps of the BFS algorithm to find the radial distribution system load flow are shown in Fig. B.1.</w:t>
      </w:r>
    </w:p>
    <w:p w14:paraId="129FCBB6" w14:textId="77777777" w:rsidR="009A3114" w:rsidRPr="00FA4AAB" w:rsidRDefault="009A3114" w:rsidP="00FA4AAB">
      <w:pPr>
        <w:bidi w:val="0"/>
        <w:jc w:val="center"/>
      </w:pPr>
      <w:r>
        <w:rPr>
          <w:noProof/>
        </w:rPr>
        <w:pict w14:anchorId="60A4691E">
          <v:shape id="Picture 12" o:spid="_x0000_i1046" type="#_x0000_t75" style="width:285pt;height:389pt;visibility:visible;mso-wrap-style:square">
            <v:imagedata r:id="rId22" o:title="" cropleft="12435f"/>
          </v:shape>
        </w:pict>
      </w:r>
    </w:p>
    <w:sectPr w:rsidR="009A3114"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DC6C9F" w14:textId="77777777" w:rsidR="009F241E" w:rsidRDefault="009F241E">
      <w:r>
        <w:separator/>
      </w:r>
    </w:p>
  </w:endnote>
  <w:endnote w:type="continuationSeparator" w:id="0">
    <w:p w14:paraId="1261D116" w14:textId="77777777" w:rsidR="009F241E" w:rsidRDefault="009F24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B4221" w14:textId="77777777" w:rsidR="009A3114" w:rsidRDefault="009A3114"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6A94DF9A" w14:textId="77777777" w:rsidR="009A3114" w:rsidRDefault="009A3114"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BAEB7" w14:textId="77777777" w:rsidR="009A3114" w:rsidRPr="00C813FC" w:rsidRDefault="009A3114"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8D446B" w14:textId="77777777" w:rsidR="009F241E" w:rsidRDefault="009F241E">
      <w:r>
        <w:separator/>
      </w:r>
    </w:p>
  </w:footnote>
  <w:footnote w:type="continuationSeparator" w:id="0">
    <w:p w14:paraId="50D44D4F" w14:textId="77777777" w:rsidR="009F241E" w:rsidRDefault="009F24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6C7BB" w14:textId="77777777" w:rsidR="009A3114" w:rsidRPr="002155F6" w:rsidRDefault="009A3114"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181"/>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77095"/>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48B"/>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2770"/>
    <w:rsid w:val="00143B36"/>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0CF7"/>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76C31"/>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32B3"/>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10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76E14"/>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290C"/>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14"/>
    <w:rsid w:val="009A3176"/>
    <w:rsid w:val="009A5E45"/>
    <w:rsid w:val="009A705A"/>
    <w:rsid w:val="009B0164"/>
    <w:rsid w:val="009B0D14"/>
    <w:rsid w:val="009B23A9"/>
    <w:rsid w:val="009B5D7E"/>
    <w:rsid w:val="009C30B6"/>
    <w:rsid w:val="009C35A9"/>
    <w:rsid w:val="009C48FC"/>
    <w:rsid w:val="009C5463"/>
    <w:rsid w:val="009C5C3F"/>
    <w:rsid w:val="009C5F80"/>
    <w:rsid w:val="009C7444"/>
    <w:rsid w:val="009D2EFA"/>
    <w:rsid w:val="009D311D"/>
    <w:rsid w:val="009D4CF5"/>
    <w:rsid w:val="009D7B50"/>
    <w:rsid w:val="009E262C"/>
    <w:rsid w:val="009E31A8"/>
    <w:rsid w:val="009F0CD0"/>
    <w:rsid w:val="009F241E"/>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76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B703B"/>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24A41"/>
    <w:rsid w:val="00C33528"/>
    <w:rsid w:val="00C35BE9"/>
    <w:rsid w:val="00C35DD5"/>
    <w:rsid w:val="00C42A81"/>
    <w:rsid w:val="00C449C7"/>
    <w:rsid w:val="00C45345"/>
    <w:rsid w:val="00C478D6"/>
    <w:rsid w:val="00C50641"/>
    <w:rsid w:val="00C51684"/>
    <w:rsid w:val="00C52AD3"/>
    <w:rsid w:val="00C539E5"/>
    <w:rsid w:val="00C55032"/>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37B6"/>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3150"/>
    <w:rsid w:val="00FE6A63"/>
    <w:rsid w:val="00FF12FA"/>
    <w:rsid w:val="00FF140E"/>
    <w:rsid w:val="00FF38C0"/>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1"/>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